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5721" w:rsidRPr="00664AB6" w:rsidRDefault="00805721" w:rsidP="0080572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64AB6">
        <w:rPr>
          <w:rFonts w:ascii="Times New Roman" w:eastAsia="Calibri" w:hAnsi="Times New Roman" w:cs="Times New Roman"/>
          <w:b/>
          <w:sz w:val="28"/>
          <w:szCs w:val="28"/>
          <w:lang w:val="nl-NL"/>
        </w:rPr>
        <w:t>ĐỀ KIỂM TRA GIỮA HKII  - TOÁN 7</w:t>
      </w:r>
    </w:p>
    <w:p w:rsidR="00776242" w:rsidRPr="00664AB6" w:rsidRDefault="00776242">
      <w:pPr>
        <w:rPr>
          <w:rFonts w:ascii="Times New Roman" w:hAnsi="Times New Roman" w:cs="Times New Roman"/>
          <w:b/>
          <w:sz w:val="28"/>
          <w:szCs w:val="28"/>
        </w:rPr>
      </w:pPr>
      <w:r w:rsidRPr="00664AB6">
        <w:rPr>
          <w:rFonts w:ascii="Times New Roman" w:hAnsi="Times New Roman" w:cs="Times New Roman"/>
          <w:b/>
          <w:sz w:val="28"/>
          <w:szCs w:val="28"/>
        </w:rPr>
        <w:t>I.Trắc nghiệm</w:t>
      </w:r>
      <w:r w:rsidR="000C3717">
        <w:rPr>
          <w:rFonts w:ascii="Times New Roman" w:hAnsi="Times New Roman" w:cs="Times New Roman"/>
          <w:b/>
          <w:sz w:val="28"/>
          <w:szCs w:val="28"/>
        </w:rPr>
        <w:t>(3</w:t>
      </w:r>
      <w:r w:rsidR="000C3717" w:rsidRPr="000C3717">
        <w:rPr>
          <w:rFonts w:ascii="Times New Roman" w:hAnsi="Times New Roman" w:cs="Times New Roman"/>
          <w:b/>
          <w:sz w:val="28"/>
          <w:szCs w:val="28"/>
        </w:rPr>
        <w:t>đ</w:t>
      </w:r>
      <w:r w:rsidR="000C3717">
        <w:rPr>
          <w:rFonts w:ascii="Times New Roman" w:hAnsi="Times New Roman" w:cs="Times New Roman"/>
          <w:sz w:val="28"/>
          <w:szCs w:val="28"/>
          <w:lang w:val="vi-VN"/>
        </w:rPr>
        <w:t>)</w:t>
      </w:r>
      <w:r w:rsidR="00606776" w:rsidRPr="00664AB6">
        <w:rPr>
          <w:rFonts w:ascii="Times New Roman" w:hAnsi="Times New Roman" w:cs="Times New Roman"/>
          <w:b/>
          <w:sz w:val="28"/>
          <w:szCs w:val="28"/>
        </w:rPr>
        <w:t xml:space="preserve">:  </w:t>
      </w:r>
      <w:r w:rsidRPr="00664AB6">
        <w:rPr>
          <w:rFonts w:ascii="Times New Roman" w:hAnsi="Times New Roman" w:cs="Times New Roman"/>
          <w:b/>
          <w:i/>
          <w:sz w:val="28"/>
          <w:szCs w:val="28"/>
        </w:rPr>
        <w:t>Hãy chọn phương án trả đúng và viết chữ cái đứng trước phương án đó vào bài làm.</w:t>
      </w:r>
    </w:p>
    <w:p w:rsidR="00890562" w:rsidRPr="00664AB6" w:rsidRDefault="00A619ED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b/>
          <w:sz w:val="28"/>
          <w:szCs w:val="28"/>
        </w:rPr>
        <w:t>Câu 1</w:t>
      </w:r>
      <w:r w:rsidRPr="00664AB6">
        <w:rPr>
          <w:rFonts w:ascii="Times New Roman" w:hAnsi="Times New Roman" w:cs="Times New Roman"/>
          <w:sz w:val="28"/>
          <w:szCs w:val="28"/>
        </w:rPr>
        <w:t>: Nếu có dãy tỉ số</w:t>
      </w:r>
      <w:r w:rsidR="00A109C9" w:rsidRPr="00664AB6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25" w:dyaOrig="5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28.5pt" o:ole="" fillcolor="window">
            <v:imagedata r:id="rId8" o:title=""/>
          </v:shape>
          <o:OLEObject Type="Embed" ProgID="Equation.3" ShapeID="_x0000_i1025" DrawAspect="Content" ObjectID="_1770348179" r:id="rId9"/>
        </w:object>
      </w:r>
      <w:r w:rsidR="00A109C9" w:rsidRPr="00664AB6">
        <w:rPr>
          <w:rFonts w:ascii="Times New Roman" w:hAnsi="Times New Roman" w:cs="Times New Roman"/>
          <w:sz w:val="28"/>
          <w:szCs w:val="28"/>
          <w:lang w:val="fr-FR"/>
        </w:rPr>
        <w:t xml:space="preserve">= </w:t>
      </w:r>
      <w:r w:rsidR="00A109C9" w:rsidRPr="00664AB6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570">
          <v:shape id="_x0000_i1026" type="#_x0000_t75" style="width:11.5pt;height:28.5pt" o:ole="" fillcolor="window">
            <v:imagedata r:id="rId10" o:title=""/>
          </v:shape>
          <o:OLEObject Type="Embed" ProgID="Equation.3" ShapeID="_x0000_i1026" DrawAspect="Content" ObjectID="_1770348180" r:id="rId11"/>
        </w:object>
      </w:r>
      <w:r w:rsidR="00A109C9" w:rsidRPr="00664AB6">
        <w:rPr>
          <w:rFonts w:ascii="Times New Roman" w:hAnsi="Times New Roman" w:cs="Times New Roman"/>
          <w:sz w:val="28"/>
          <w:szCs w:val="28"/>
        </w:rPr>
        <w:t xml:space="preserve">= </w:t>
      </w:r>
      <w:r w:rsidR="00A109C9" w:rsidRPr="00664AB6">
        <w:rPr>
          <w:rFonts w:ascii="Times New Roman" w:eastAsia="Times New Roman" w:hAnsi="Times New Roman" w:cs="Times New Roman"/>
          <w:position w:val="-4"/>
          <w:sz w:val="28"/>
          <w:szCs w:val="28"/>
          <w:lang w:val="nl-NL"/>
        </w:rPr>
        <w:object w:dxaOrig="200" w:dyaOrig="200">
          <v:shape id="_x0000_i1027" type="#_x0000_t75" style="width:10pt;height:10pt" o:ole="" fillcolor="window">
            <v:imagedata r:id="rId12" o:title=""/>
          </v:shape>
          <o:OLEObject Type="Embed" ProgID="Equation.3" ShapeID="_x0000_i1027" DrawAspect="Content" ObjectID="_1770348181" r:id="rId13"/>
        </w:object>
      </w:r>
      <w:r w:rsidRPr="00664AB6">
        <w:rPr>
          <w:rFonts w:ascii="Times New Roman" w:hAnsi="Times New Roman" w:cs="Times New Roman"/>
          <w:sz w:val="28"/>
          <w:szCs w:val="28"/>
        </w:rPr>
        <w:t>thì ta nói các số x,y,z tỉ lệ với các số</w:t>
      </w:r>
    </w:p>
    <w:p w:rsidR="00A619ED" w:rsidRPr="00664AB6" w:rsidRDefault="00A109C9" w:rsidP="0080572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>4;1</w:t>
      </w:r>
      <w:r w:rsidR="00A619ED" w:rsidRPr="00664AB6">
        <w:rPr>
          <w:rFonts w:ascii="Times New Roman" w:hAnsi="Times New Roman" w:cs="Times New Roman"/>
          <w:sz w:val="28"/>
          <w:szCs w:val="28"/>
        </w:rPr>
        <w:t xml:space="preserve">;5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A619ED" w:rsidRPr="00664AB6">
        <w:rPr>
          <w:rFonts w:ascii="Times New Roman" w:hAnsi="Times New Roman" w:cs="Times New Roman"/>
          <w:sz w:val="28"/>
          <w:szCs w:val="28"/>
        </w:rPr>
        <w:t xml:space="preserve"> </w:t>
      </w:r>
      <w:r w:rsidRPr="00664AB6">
        <w:rPr>
          <w:rFonts w:ascii="Times New Roman" w:hAnsi="Times New Roman" w:cs="Times New Roman"/>
          <w:sz w:val="28"/>
          <w:szCs w:val="28"/>
        </w:rPr>
        <w:t>B.5;4;1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Pr="00664AB6">
        <w:rPr>
          <w:rFonts w:ascii="Times New Roman" w:hAnsi="Times New Roman" w:cs="Times New Roman"/>
          <w:sz w:val="28"/>
          <w:szCs w:val="28"/>
        </w:rPr>
        <w:t>C.4;5;1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Pr="00664AB6">
        <w:rPr>
          <w:rFonts w:ascii="Times New Roman" w:hAnsi="Times New Roman" w:cs="Times New Roman"/>
          <w:sz w:val="28"/>
          <w:szCs w:val="28"/>
        </w:rPr>
        <w:t>D.1</w:t>
      </w:r>
      <w:r w:rsidR="00A619ED" w:rsidRPr="00664AB6">
        <w:rPr>
          <w:rFonts w:ascii="Times New Roman" w:hAnsi="Times New Roman" w:cs="Times New Roman"/>
          <w:sz w:val="28"/>
          <w:szCs w:val="28"/>
        </w:rPr>
        <w:t>;5;4</w:t>
      </w:r>
    </w:p>
    <w:p w:rsidR="001D6B31" w:rsidRPr="00933B73" w:rsidRDefault="001D6B31" w:rsidP="001D6B31">
      <w:pPr>
        <w:rPr>
          <w:rFonts w:ascii="Times New Roman" w:hAnsi="Times New Roman"/>
        </w:rPr>
      </w:pPr>
      <w:r>
        <w:rPr>
          <w:rFonts w:ascii="Times New Roman" w:hAnsi="Times New Roman"/>
          <w:b/>
          <w:color w:val="000000" w:themeColor="text1"/>
        </w:rPr>
        <w:t>Câu 2</w:t>
      </w:r>
      <w:r w:rsidRPr="00933B73">
        <w:rPr>
          <w:rFonts w:ascii="Times New Roman" w:hAnsi="Times New Roman"/>
          <w:b/>
          <w:color w:val="0000FF"/>
        </w:rPr>
        <w:t xml:space="preserve">: </w:t>
      </w:r>
      <w:r w:rsidRPr="00933B73">
        <w:rPr>
          <w:rFonts w:ascii="Times New Roman" w:hAnsi="Times New Roman"/>
          <w:bCs/>
          <w:sz w:val="26"/>
          <w:szCs w:val="26"/>
        </w:rPr>
        <w:t>Muốn so sánh các phần trong toàn bộ dữ liệu ta nên dùng</w:t>
      </w:r>
    </w:p>
    <w:p w:rsidR="001D6B31" w:rsidRPr="00933B73" w:rsidRDefault="001D6B31" w:rsidP="001D6B31">
      <w:pPr>
        <w:tabs>
          <w:tab w:val="left" w:pos="200"/>
          <w:tab w:val="left" w:pos="5200"/>
        </w:tabs>
        <w:rPr>
          <w:rFonts w:ascii="Times New Roman" w:hAnsi="Times New Roman"/>
        </w:rPr>
      </w:pPr>
      <w:r w:rsidRPr="00933B73">
        <w:rPr>
          <w:rFonts w:ascii="Times New Roman" w:hAnsi="Times New Roman"/>
        </w:rPr>
        <w:tab/>
      </w:r>
      <w:r w:rsidRPr="001D6B31">
        <w:rPr>
          <w:rFonts w:ascii="Times New Roman" w:hAnsi="Times New Roman"/>
          <w:b/>
        </w:rPr>
        <w:t>A</w:t>
      </w:r>
      <w:r w:rsidRPr="00933B73">
        <w:rPr>
          <w:rFonts w:ascii="Times New Roman" w:hAnsi="Times New Roman"/>
          <w:b/>
          <w:color w:val="0000FF"/>
        </w:rPr>
        <w:t xml:space="preserve">. </w:t>
      </w:r>
      <w:r w:rsidRPr="00933B73">
        <w:rPr>
          <w:rFonts w:ascii="Times New Roman" w:hAnsi="Times New Roman"/>
          <w:color w:val="000000"/>
          <w:sz w:val="26"/>
          <w:szCs w:val="26"/>
          <w:lang w:val="pt-BR"/>
        </w:rPr>
        <w:t>Biểu đồ đoạn thẳng.</w:t>
      </w:r>
      <w:r w:rsidRPr="00933B73">
        <w:rPr>
          <w:rFonts w:ascii="Times New Roman" w:hAnsi="Times New Roman"/>
        </w:rPr>
        <w:tab/>
      </w:r>
      <w:r w:rsidRPr="001D6B31">
        <w:rPr>
          <w:rFonts w:ascii="Times New Roman" w:hAnsi="Times New Roman"/>
          <w:b/>
        </w:rPr>
        <w:t>B</w:t>
      </w:r>
      <w:r w:rsidRPr="00933B73">
        <w:rPr>
          <w:rFonts w:ascii="Times New Roman" w:hAnsi="Times New Roman"/>
          <w:b/>
          <w:color w:val="0000FF"/>
        </w:rPr>
        <w:t xml:space="preserve">. </w:t>
      </w:r>
      <w:r w:rsidRPr="00933B73">
        <w:rPr>
          <w:rFonts w:ascii="Times New Roman" w:hAnsi="Times New Roman"/>
          <w:color w:val="000000"/>
          <w:sz w:val="26"/>
          <w:szCs w:val="26"/>
          <w:lang w:val="pt-BR"/>
        </w:rPr>
        <w:t>Biểu đồ tranh.</w:t>
      </w:r>
    </w:p>
    <w:p w:rsidR="001D6B31" w:rsidRPr="00933B73" w:rsidRDefault="001D6B31" w:rsidP="001D6B31">
      <w:pPr>
        <w:tabs>
          <w:tab w:val="left" w:pos="200"/>
          <w:tab w:val="left" w:pos="5200"/>
        </w:tabs>
        <w:rPr>
          <w:rFonts w:ascii="Times New Roman" w:hAnsi="Times New Roman"/>
        </w:rPr>
      </w:pPr>
      <w:r w:rsidRPr="00933B73">
        <w:rPr>
          <w:rFonts w:ascii="Times New Roman" w:hAnsi="Times New Roman"/>
        </w:rPr>
        <w:tab/>
      </w:r>
      <w:r w:rsidRPr="001D6B31">
        <w:rPr>
          <w:rFonts w:ascii="Times New Roman" w:hAnsi="Times New Roman"/>
          <w:b/>
        </w:rPr>
        <w:t>C.</w:t>
      </w:r>
      <w:r w:rsidRPr="00933B73">
        <w:rPr>
          <w:rFonts w:ascii="Times New Roman" w:hAnsi="Times New Roman"/>
          <w:b/>
          <w:color w:val="0000FF"/>
        </w:rPr>
        <w:t xml:space="preserve"> </w:t>
      </w:r>
      <w:r w:rsidRPr="00933B73">
        <w:rPr>
          <w:rFonts w:ascii="Times New Roman" w:hAnsi="Times New Roman"/>
          <w:color w:val="000000"/>
          <w:sz w:val="26"/>
          <w:szCs w:val="26"/>
          <w:lang w:val="pt-BR"/>
        </w:rPr>
        <w:t>Biểu đồ cột.</w:t>
      </w:r>
      <w:r w:rsidRPr="00933B73">
        <w:rPr>
          <w:rFonts w:ascii="Times New Roman" w:hAnsi="Times New Roman"/>
        </w:rPr>
        <w:tab/>
      </w:r>
      <w:r w:rsidRPr="001D6B31">
        <w:rPr>
          <w:rFonts w:ascii="Times New Roman" w:hAnsi="Times New Roman"/>
          <w:b/>
        </w:rPr>
        <w:t>D.</w:t>
      </w:r>
      <w:r w:rsidRPr="00933B73">
        <w:rPr>
          <w:rFonts w:ascii="Times New Roman" w:hAnsi="Times New Roman"/>
          <w:b/>
          <w:color w:val="0000FF"/>
        </w:rPr>
        <w:t xml:space="preserve"> </w:t>
      </w:r>
      <w:r w:rsidRPr="00933B73">
        <w:rPr>
          <w:rFonts w:ascii="Times New Roman" w:hAnsi="Times New Roman"/>
          <w:color w:val="000000"/>
          <w:sz w:val="26"/>
          <w:szCs w:val="26"/>
          <w:lang w:val="pt-BR"/>
        </w:rPr>
        <w:t>Biểu đồ hình quạt tròn.</w:t>
      </w:r>
    </w:p>
    <w:p w:rsidR="00A619ED" w:rsidRPr="00664AB6" w:rsidRDefault="00A619ED">
      <w:pPr>
        <w:rPr>
          <w:rFonts w:ascii="Times New Roman" w:hAnsi="Times New Roman" w:cs="Times New Roman"/>
          <w:b/>
          <w:sz w:val="28"/>
          <w:szCs w:val="28"/>
        </w:rPr>
      </w:pPr>
    </w:p>
    <w:p w:rsidR="00A619ED" w:rsidRPr="00664AB6" w:rsidRDefault="00C269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</w:t>
      </w:r>
      <w:r w:rsidR="00A619ED" w:rsidRPr="00664AB6">
        <w:rPr>
          <w:rFonts w:ascii="Times New Roman" w:hAnsi="Times New Roman" w:cs="Times New Roman"/>
          <w:sz w:val="28"/>
          <w:szCs w:val="28"/>
        </w:rPr>
        <w:t>:</w:t>
      </w:r>
      <w:r w:rsidR="00A442B3" w:rsidRPr="00664AB6">
        <w:rPr>
          <w:rFonts w:ascii="Times New Roman" w:hAnsi="Times New Roman" w:cs="Times New Roman"/>
          <w:sz w:val="28"/>
          <w:szCs w:val="28"/>
        </w:rPr>
        <w:t>Để bố trí đội ngũ nhân viên phục vụ ,quản lý 1 cửa hàng ăn trưa đã đếm và ghi lại số lượng khách  đến cửa hàng tại một số thời điểm cho kết quả như sau</w:t>
      </w:r>
    </w:p>
    <w:tbl>
      <w:tblPr>
        <w:tblStyle w:val="TableGrid"/>
        <w:tblW w:w="0" w:type="auto"/>
        <w:tblInd w:w="540" w:type="dxa"/>
        <w:tblLook w:val="04A0" w:firstRow="1" w:lastRow="0" w:firstColumn="1" w:lastColumn="0" w:noHBand="0" w:noVBand="1"/>
      </w:tblPr>
      <w:tblGrid>
        <w:gridCol w:w="2120"/>
        <w:gridCol w:w="709"/>
        <w:gridCol w:w="708"/>
        <w:gridCol w:w="851"/>
        <w:gridCol w:w="709"/>
        <w:gridCol w:w="992"/>
      </w:tblGrid>
      <w:tr w:rsidR="00A442B3" w:rsidRPr="00664AB6" w:rsidTr="0059449C">
        <w:tc>
          <w:tcPr>
            <w:tcW w:w="2120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Thời điểm( giờ)</w:t>
            </w:r>
          </w:p>
        </w:tc>
        <w:tc>
          <w:tcPr>
            <w:tcW w:w="709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10</w:t>
            </w:r>
          </w:p>
        </w:tc>
        <w:tc>
          <w:tcPr>
            <w:tcW w:w="708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11</w:t>
            </w:r>
          </w:p>
        </w:tc>
        <w:tc>
          <w:tcPr>
            <w:tcW w:w="851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12</w:t>
            </w:r>
          </w:p>
        </w:tc>
        <w:tc>
          <w:tcPr>
            <w:tcW w:w="709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13</w:t>
            </w:r>
          </w:p>
        </w:tc>
        <w:tc>
          <w:tcPr>
            <w:tcW w:w="992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14</w:t>
            </w:r>
          </w:p>
        </w:tc>
      </w:tr>
      <w:tr w:rsidR="00A442B3" w:rsidRPr="00664AB6" w:rsidTr="0059449C">
        <w:tc>
          <w:tcPr>
            <w:tcW w:w="2120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Số khách</w:t>
            </w:r>
          </w:p>
        </w:tc>
        <w:tc>
          <w:tcPr>
            <w:tcW w:w="709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15</w:t>
            </w:r>
          </w:p>
        </w:tc>
        <w:tc>
          <w:tcPr>
            <w:tcW w:w="708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25</w:t>
            </w:r>
          </w:p>
        </w:tc>
        <w:tc>
          <w:tcPr>
            <w:tcW w:w="851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35</w:t>
            </w:r>
          </w:p>
        </w:tc>
        <w:tc>
          <w:tcPr>
            <w:tcW w:w="709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20</w:t>
            </w:r>
          </w:p>
        </w:tc>
        <w:tc>
          <w:tcPr>
            <w:tcW w:w="992" w:type="dxa"/>
          </w:tcPr>
          <w:p w:rsidR="00A442B3" w:rsidRPr="00664AB6" w:rsidRDefault="00A442B3">
            <w:pPr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Cs w:val="28"/>
              </w:rPr>
              <w:t>10</w:t>
            </w:r>
          </w:p>
        </w:tc>
      </w:tr>
    </w:tbl>
    <w:p w:rsidR="00A619ED" w:rsidRPr="00664AB6" w:rsidRDefault="005B035C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>Vào khoảng thời gian nào thì cửa hàng cần nhiều nhân viên phục vụ nhất?</w:t>
      </w:r>
    </w:p>
    <w:p w:rsidR="005B035C" w:rsidRPr="00664AB6" w:rsidRDefault="005B035C" w:rsidP="005B035C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 xml:space="preserve">A.10 giờ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B.11 giờ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 C.12 giờ</w:t>
      </w:r>
      <w:r w:rsidR="008B613D" w:rsidRPr="00664AB6">
        <w:rPr>
          <w:rFonts w:ascii="Times New Roman" w:hAnsi="Times New Roman" w:cs="Times New Roman"/>
          <w:sz w:val="28"/>
          <w:szCs w:val="28"/>
        </w:rPr>
        <w:t xml:space="preserve">                          D</w:t>
      </w:r>
      <w:r w:rsidRPr="00664AB6">
        <w:rPr>
          <w:rFonts w:ascii="Times New Roman" w:hAnsi="Times New Roman" w:cs="Times New Roman"/>
          <w:sz w:val="28"/>
          <w:szCs w:val="28"/>
        </w:rPr>
        <w:t>.13 giờ</w:t>
      </w:r>
    </w:p>
    <w:p w:rsidR="005B035C" w:rsidRPr="00664AB6" w:rsidRDefault="005B035C" w:rsidP="005B035C">
      <w:pPr>
        <w:rPr>
          <w:rFonts w:ascii="Times New Roman" w:hAnsi="Times New Roman" w:cs="Times New Roman"/>
          <w:sz w:val="28"/>
          <w:szCs w:val="28"/>
        </w:rPr>
      </w:pPr>
    </w:p>
    <w:p w:rsidR="00A619ED" w:rsidRPr="00664AB6" w:rsidRDefault="00C269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 w:rsidR="00A619ED" w:rsidRPr="00664AB6">
        <w:rPr>
          <w:rFonts w:ascii="Times New Roman" w:hAnsi="Times New Roman" w:cs="Times New Roman"/>
          <w:sz w:val="28"/>
          <w:szCs w:val="28"/>
        </w:rPr>
        <w:t>:</w:t>
      </w:r>
      <w:r w:rsidR="005B035C" w:rsidRPr="00664AB6">
        <w:rPr>
          <w:rFonts w:ascii="Times New Roman" w:hAnsi="Times New Roman" w:cs="Times New Roman"/>
          <w:sz w:val="28"/>
          <w:szCs w:val="28"/>
        </w:rPr>
        <w:t xml:space="preserve">An hỏi các bạn trong lớp xem bạn nào thuận tay trái,bạn nào thuận tay phải.Như vậy bạn An đã thu thập </w:t>
      </w:r>
      <w:r w:rsidR="003D0BFF" w:rsidRPr="00664AB6">
        <w:rPr>
          <w:rFonts w:ascii="Times New Roman" w:hAnsi="Times New Roman" w:cs="Times New Roman"/>
          <w:sz w:val="28"/>
          <w:szCs w:val="28"/>
        </w:rPr>
        <w:t>dữ liệu bằng phương pháp:</w:t>
      </w:r>
    </w:p>
    <w:p w:rsidR="003D0BFF" w:rsidRPr="00664AB6" w:rsidRDefault="003D0BFF" w:rsidP="003D0BFF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>A.Quan sát                   B.Làm thí nghiệ</w:t>
      </w:r>
      <w:r w:rsidR="0059449C" w:rsidRPr="00664AB6">
        <w:rPr>
          <w:rFonts w:ascii="Times New Roman" w:hAnsi="Times New Roman" w:cs="Times New Roman"/>
          <w:sz w:val="28"/>
          <w:szCs w:val="28"/>
        </w:rPr>
        <w:t xml:space="preserve">m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664AB6">
        <w:rPr>
          <w:rFonts w:ascii="Times New Roman" w:hAnsi="Times New Roman" w:cs="Times New Roman"/>
          <w:sz w:val="28"/>
          <w:szCs w:val="28"/>
        </w:rPr>
        <w:t>C.Lập bảng hỏ</w:t>
      </w:r>
      <w:r w:rsidR="0059449C" w:rsidRPr="00664AB6">
        <w:rPr>
          <w:rFonts w:ascii="Times New Roman" w:hAnsi="Times New Roman" w:cs="Times New Roman"/>
          <w:sz w:val="28"/>
          <w:szCs w:val="28"/>
        </w:rPr>
        <w:t xml:space="preserve">i   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59449C" w:rsidRPr="00664AB6">
        <w:rPr>
          <w:rFonts w:ascii="Times New Roman" w:hAnsi="Times New Roman" w:cs="Times New Roman"/>
          <w:sz w:val="28"/>
          <w:szCs w:val="28"/>
        </w:rPr>
        <w:t xml:space="preserve"> </w:t>
      </w:r>
      <w:r w:rsidRPr="00664AB6">
        <w:rPr>
          <w:rFonts w:ascii="Times New Roman" w:hAnsi="Times New Roman" w:cs="Times New Roman"/>
          <w:sz w:val="28"/>
          <w:szCs w:val="28"/>
        </w:rPr>
        <w:t>D. Phỏng vấn</w:t>
      </w:r>
    </w:p>
    <w:p w:rsidR="003D0BFF" w:rsidRPr="00664AB6" w:rsidRDefault="003D0BFF" w:rsidP="003D0BFF">
      <w:pPr>
        <w:rPr>
          <w:rFonts w:ascii="Times New Roman" w:hAnsi="Times New Roman" w:cs="Times New Roman"/>
          <w:sz w:val="28"/>
          <w:szCs w:val="28"/>
        </w:rPr>
      </w:pPr>
    </w:p>
    <w:p w:rsidR="00A619ED" w:rsidRPr="00664AB6" w:rsidRDefault="00C269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5</w:t>
      </w:r>
      <w:r w:rsidR="00A619ED" w:rsidRPr="00664AB6">
        <w:rPr>
          <w:rFonts w:ascii="Times New Roman" w:hAnsi="Times New Roman" w:cs="Times New Roman"/>
          <w:b/>
          <w:sz w:val="28"/>
          <w:szCs w:val="28"/>
        </w:rPr>
        <w:t>:</w:t>
      </w:r>
      <w:r w:rsidR="003D0BFF" w:rsidRPr="00664AB6">
        <w:rPr>
          <w:rFonts w:ascii="Times New Roman" w:hAnsi="Times New Roman" w:cs="Times New Roman"/>
          <w:sz w:val="28"/>
          <w:szCs w:val="28"/>
        </w:rPr>
        <w:t>Bộ ba nào trong các bộ ba đoạn thẳng có độ dài dưới đây là ba cạnh của một tam giác ?</w:t>
      </w:r>
    </w:p>
    <w:p w:rsidR="003D0BFF" w:rsidRPr="00664AB6" w:rsidRDefault="003D0BFF">
      <w:pPr>
        <w:rPr>
          <w:rFonts w:ascii="Times New Roman" w:hAnsi="Times New Roman" w:cs="Times New Roman"/>
          <w:sz w:val="28"/>
          <w:szCs w:val="28"/>
        </w:rPr>
      </w:pPr>
    </w:p>
    <w:p w:rsidR="003D0BFF" w:rsidRPr="00664AB6" w:rsidRDefault="003D0BFF" w:rsidP="003D0BFF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 xml:space="preserve">A.2cm,3cm,9cm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B. 1cm,5cm,7cm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C. </w:t>
      </w:r>
      <w:r w:rsidR="008B613D" w:rsidRPr="00664AB6">
        <w:rPr>
          <w:rFonts w:ascii="Times New Roman" w:hAnsi="Times New Roman" w:cs="Times New Roman"/>
          <w:sz w:val="28"/>
          <w:szCs w:val="28"/>
        </w:rPr>
        <w:t xml:space="preserve">4cm,6cm,10cm   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8B613D" w:rsidRPr="00664AB6">
        <w:rPr>
          <w:rFonts w:ascii="Times New Roman" w:hAnsi="Times New Roman" w:cs="Times New Roman"/>
          <w:sz w:val="28"/>
          <w:szCs w:val="28"/>
        </w:rPr>
        <w:t>D</w:t>
      </w:r>
      <w:r w:rsidRPr="00664AB6">
        <w:rPr>
          <w:rFonts w:ascii="Times New Roman" w:hAnsi="Times New Roman" w:cs="Times New Roman"/>
          <w:sz w:val="28"/>
          <w:szCs w:val="28"/>
        </w:rPr>
        <w:t xml:space="preserve">. 5cm,4cm,2cm     </w:t>
      </w:r>
    </w:p>
    <w:p w:rsidR="00A619ED" w:rsidRPr="00664AB6" w:rsidRDefault="00A619ED">
      <w:pPr>
        <w:rPr>
          <w:rFonts w:ascii="Times New Roman" w:hAnsi="Times New Roman" w:cs="Times New Roman"/>
          <w:sz w:val="28"/>
          <w:szCs w:val="28"/>
        </w:rPr>
      </w:pPr>
    </w:p>
    <w:p w:rsidR="00A619ED" w:rsidRPr="00664AB6" w:rsidRDefault="00C269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</w:t>
      </w:r>
      <w:r w:rsidR="00A619ED" w:rsidRPr="00664AB6">
        <w:rPr>
          <w:rFonts w:ascii="Times New Roman" w:hAnsi="Times New Roman" w:cs="Times New Roman"/>
          <w:sz w:val="28"/>
          <w:szCs w:val="28"/>
        </w:rPr>
        <w:t>:</w:t>
      </w:r>
      <w:r w:rsidR="005C6B1B" w:rsidRPr="00664AB6">
        <w:rPr>
          <w:rFonts w:ascii="Times New Roman" w:hAnsi="Times New Roman" w:cs="Times New Roman"/>
          <w:sz w:val="28"/>
          <w:szCs w:val="28"/>
        </w:rPr>
        <w:t xml:space="preserve"> Tam giác ABC có tất cả bao nhiêu  đường trung tuyến</w:t>
      </w:r>
      <w:r w:rsidR="008B613D" w:rsidRPr="00664AB6">
        <w:rPr>
          <w:rFonts w:ascii="Times New Roman" w:hAnsi="Times New Roman" w:cs="Times New Roman"/>
          <w:sz w:val="28"/>
          <w:szCs w:val="28"/>
        </w:rPr>
        <w:t>?</w:t>
      </w:r>
    </w:p>
    <w:p w:rsidR="008B613D" w:rsidRPr="00664AB6" w:rsidRDefault="008B613D" w:rsidP="008B613D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 xml:space="preserve">                         A.1        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B.2    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   C.3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  D.4</w:t>
      </w:r>
    </w:p>
    <w:p w:rsidR="00A619ED" w:rsidRPr="00664AB6" w:rsidRDefault="008B613D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6B4F5E" w:rsidRPr="00664AB6" w:rsidRDefault="00C26967" w:rsidP="008B61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7</w:t>
      </w:r>
      <w:r w:rsidR="00A619ED" w:rsidRPr="00664AB6">
        <w:rPr>
          <w:rFonts w:ascii="Times New Roman" w:hAnsi="Times New Roman" w:cs="Times New Roman"/>
          <w:sz w:val="28"/>
          <w:szCs w:val="28"/>
        </w:rPr>
        <w:t>:</w:t>
      </w:r>
      <w:r w:rsidR="006B4F5E" w:rsidRPr="00664AB6">
        <w:rPr>
          <w:rFonts w:ascii="Times New Roman" w:hAnsi="Times New Roman" w:cs="Times New Roman"/>
          <w:sz w:val="28"/>
          <w:szCs w:val="28"/>
        </w:rPr>
        <w:t xml:space="preserve"> Cho </w:t>
      </w:r>
      <w:r w:rsidR="006B4F5E" w:rsidRPr="00664AB6">
        <w:rPr>
          <w:rFonts w:ascii="Times New Roman" w:eastAsia="Calibri" w:hAnsi="Times New Roman" w:cs="Times New Roman"/>
          <w:bCs/>
          <w:sz w:val="28"/>
          <w:szCs w:val="28"/>
          <w:lang w:val="sv-SE"/>
        </w:rPr>
        <w:t>∆</w:t>
      </w:r>
      <w:r w:rsidR="008B613D" w:rsidRPr="00664AB6">
        <w:rPr>
          <w:rFonts w:ascii="Times New Roman" w:hAnsi="Times New Roman" w:cs="Times New Roman"/>
          <w:sz w:val="28"/>
          <w:szCs w:val="28"/>
        </w:rPr>
        <w:t>ABC</w:t>
      </w:r>
      <w:r w:rsidR="006B4F5E" w:rsidRPr="00664AB6">
        <w:rPr>
          <w:rFonts w:ascii="Times New Roman" w:hAnsi="Times New Roman" w:cs="Times New Roman"/>
          <w:sz w:val="28"/>
          <w:szCs w:val="28"/>
        </w:rPr>
        <w:t xml:space="preserve"> và  </w:t>
      </w:r>
      <w:r w:rsidR="006B4F5E" w:rsidRPr="00664AB6">
        <w:rPr>
          <w:rFonts w:ascii="Times New Roman" w:eastAsia="Calibri" w:hAnsi="Times New Roman" w:cs="Times New Roman"/>
          <w:bCs/>
          <w:sz w:val="28"/>
          <w:szCs w:val="28"/>
          <w:lang w:val="sv-SE"/>
        </w:rPr>
        <w:t>∆</w:t>
      </w:r>
      <w:r w:rsidR="00B91F52" w:rsidRPr="00664AB6">
        <w:rPr>
          <w:rFonts w:ascii="Times New Roman" w:hAnsi="Times New Roman" w:cs="Times New Roman"/>
          <w:sz w:val="28"/>
          <w:szCs w:val="28"/>
        </w:rPr>
        <w:t>IHK có AB=IH,BC=HK.cần thêm điều kiện gì để</w:t>
      </w:r>
    </w:p>
    <w:p w:rsidR="006B4F5E" w:rsidRPr="00664AB6" w:rsidRDefault="006B4F5E" w:rsidP="008B613D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eastAsia="Calibri" w:hAnsi="Times New Roman" w:cs="Times New Roman"/>
          <w:bCs/>
          <w:sz w:val="28"/>
          <w:szCs w:val="28"/>
          <w:lang w:val="sv-SE"/>
        </w:rPr>
        <w:t>∆</w:t>
      </w:r>
      <w:r w:rsidR="00B91F52" w:rsidRPr="00664AB6">
        <w:rPr>
          <w:rFonts w:ascii="Times New Roman" w:hAnsi="Times New Roman" w:cs="Times New Roman"/>
          <w:sz w:val="28"/>
          <w:szCs w:val="28"/>
        </w:rPr>
        <w:t xml:space="preserve"> ABC</w:t>
      </w:r>
      <w:r w:rsidRPr="00664AB6">
        <w:rPr>
          <w:rFonts w:ascii="Times New Roman" w:hAnsi="Times New Roman" w:cs="Times New Roman"/>
          <w:sz w:val="28"/>
          <w:szCs w:val="28"/>
        </w:rPr>
        <w:t xml:space="preserve"> = </w:t>
      </w:r>
      <w:r w:rsidRPr="00664AB6">
        <w:rPr>
          <w:rFonts w:ascii="Times New Roman" w:eastAsia="Calibri" w:hAnsi="Times New Roman" w:cs="Times New Roman"/>
          <w:bCs/>
          <w:sz w:val="28"/>
          <w:szCs w:val="28"/>
          <w:lang w:val="sv-SE"/>
        </w:rPr>
        <w:t>∆</w:t>
      </w:r>
      <w:r w:rsidR="00B91F52" w:rsidRPr="00664AB6">
        <w:rPr>
          <w:rFonts w:ascii="Times New Roman" w:hAnsi="Times New Roman" w:cs="Times New Roman"/>
          <w:sz w:val="28"/>
          <w:szCs w:val="28"/>
        </w:rPr>
        <w:t xml:space="preserve"> IHK  theo trường hợp cạnh – góc – cạnh?</w:t>
      </w:r>
    </w:p>
    <w:p w:rsidR="008B613D" w:rsidRPr="00664AB6" w:rsidRDefault="006B4F5E" w:rsidP="006B4F5E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 xml:space="preserve">A. </w:t>
      </w:r>
      <w:r w:rsidR="00B91F52" w:rsidRPr="00664AB6">
        <w:rPr>
          <w:rFonts w:ascii="Times New Roman" w:hAnsi="Times New Roman" w:cs="Times New Roman"/>
          <w:sz w:val="28"/>
          <w:szCs w:val="28"/>
        </w:rPr>
        <w:t xml:space="preserve">góc B = góc H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B91F52" w:rsidRPr="00664AB6">
        <w:rPr>
          <w:rFonts w:ascii="Times New Roman" w:hAnsi="Times New Roman" w:cs="Times New Roman"/>
          <w:sz w:val="28"/>
          <w:szCs w:val="28"/>
        </w:rPr>
        <w:t>B.góc A = góc I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      C.góc C = góc</w:t>
      </w:r>
      <w:r w:rsidR="00B91F52" w:rsidRPr="00664AB6">
        <w:rPr>
          <w:rFonts w:ascii="Times New Roman" w:hAnsi="Times New Roman" w:cs="Times New Roman"/>
          <w:sz w:val="28"/>
          <w:szCs w:val="28"/>
        </w:rPr>
        <w:t>K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="00B91F52" w:rsidRPr="00664AB6">
        <w:rPr>
          <w:rFonts w:ascii="Times New Roman" w:hAnsi="Times New Roman" w:cs="Times New Roman"/>
          <w:sz w:val="28"/>
          <w:szCs w:val="28"/>
        </w:rPr>
        <w:t>D.AC =IK</w:t>
      </w:r>
    </w:p>
    <w:p w:rsidR="00B616F1" w:rsidRPr="00664AB6" w:rsidRDefault="00C26967" w:rsidP="00B616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8</w:t>
      </w:r>
      <w:r w:rsidR="008B613D" w:rsidRPr="00664AB6">
        <w:rPr>
          <w:rFonts w:ascii="Times New Roman" w:hAnsi="Times New Roman" w:cs="Times New Roman"/>
          <w:sz w:val="28"/>
          <w:szCs w:val="28"/>
        </w:rPr>
        <w:t>:</w:t>
      </w:r>
      <w:r w:rsidR="00B616F1" w:rsidRPr="00664AB6">
        <w:rPr>
          <w:rFonts w:ascii="Times New Roman" w:hAnsi="Times New Roman" w:cs="Times New Roman"/>
          <w:sz w:val="28"/>
          <w:szCs w:val="28"/>
        </w:rPr>
        <w:t xml:space="preserve"> Cho </w:t>
      </w:r>
      <w:r w:rsidR="00B616F1" w:rsidRPr="00664AB6">
        <w:rPr>
          <w:rFonts w:ascii="Times New Roman" w:eastAsia="Calibri" w:hAnsi="Times New Roman" w:cs="Times New Roman"/>
          <w:bCs/>
          <w:sz w:val="28"/>
          <w:szCs w:val="28"/>
          <w:lang w:val="sv-SE"/>
        </w:rPr>
        <w:t>tam giác cân có một góc ở đỉnh bằng 64</w:t>
      </w:r>
      <w:r w:rsidR="00B616F1" w:rsidRPr="00664AB6">
        <w:rPr>
          <w:rFonts w:ascii="Times New Roman" w:eastAsia="Calibri" w:hAnsi="Times New Roman" w:cs="Times New Roman"/>
          <w:bCs/>
          <w:sz w:val="28"/>
          <w:szCs w:val="28"/>
          <w:vertAlign w:val="superscript"/>
          <w:lang w:val="sv-SE"/>
        </w:rPr>
        <w:t>0</w:t>
      </w:r>
      <w:r w:rsidR="00B616F1" w:rsidRPr="00664AB6">
        <w:rPr>
          <w:rFonts w:ascii="Times New Roman" w:eastAsia="Calibri" w:hAnsi="Times New Roman" w:cs="Times New Roman"/>
          <w:bCs/>
          <w:sz w:val="28"/>
          <w:szCs w:val="28"/>
          <w:lang w:val="sv-SE"/>
        </w:rPr>
        <w:t xml:space="preserve"> thì số đo góc ở đáy là</w:t>
      </w:r>
    </w:p>
    <w:p w:rsidR="005B413F" w:rsidRPr="00664AB6" w:rsidRDefault="005B413F" w:rsidP="00B616F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lastRenderedPageBreak/>
        <w:t>5</w:t>
      </w:r>
      <w:r w:rsidR="00B616F1" w:rsidRPr="00664AB6">
        <w:rPr>
          <w:rFonts w:ascii="Times New Roman" w:hAnsi="Times New Roman" w:cs="Times New Roman"/>
          <w:sz w:val="28"/>
          <w:szCs w:val="28"/>
        </w:rPr>
        <w:t>4</w:t>
      </w:r>
      <w:r w:rsidR="00776242" w:rsidRPr="00664AB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B616F1" w:rsidRPr="00664AB6">
        <w:rPr>
          <w:rFonts w:ascii="Times New Roman" w:hAnsi="Times New Roman" w:cs="Times New Roman"/>
          <w:sz w:val="28"/>
          <w:szCs w:val="28"/>
        </w:rPr>
        <w:t>.</w:t>
      </w:r>
      <w:r w:rsidRPr="00664AB6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664AB6">
        <w:rPr>
          <w:rFonts w:ascii="Times New Roman" w:hAnsi="Times New Roman" w:cs="Times New Roman"/>
          <w:sz w:val="28"/>
          <w:szCs w:val="28"/>
        </w:rPr>
        <w:t>B.</w:t>
      </w:r>
      <w:r w:rsidR="00B616F1" w:rsidRPr="00664AB6">
        <w:rPr>
          <w:rFonts w:ascii="Times New Roman" w:hAnsi="Times New Roman" w:cs="Times New Roman"/>
          <w:sz w:val="28"/>
          <w:szCs w:val="28"/>
        </w:rPr>
        <w:t xml:space="preserve"> 5</w:t>
      </w:r>
      <w:r w:rsidR="00776242" w:rsidRPr="00664AB6">
        <w:rPr>
          <w:rFonts w:ascii="Times New Roman" w:hAnsi="Times New Roman" w:cs="Times New Roman"/>
          <w:sz w:val="28"/>
          <w:szCs w:val="28"/>
        </w:rPr>
        <w:t>8</w:t>
      </w:r>
      <w:r w:rsidR="00776242" w:rsidRPr="00664AB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B616F1" w:rsidRPr="00664AB6">
        <w:rPr>
          <w:rFonts w:ascii="Times New Roman" w:hAnsi="Times New Roman" w:cs="Times New Roman"/>
          <w:sz w:val="28"/>
          <w:szCs w:val="28"/>
        </w:rPr>
        <w:t>.</w:t>
      </w:r>
      <w:r w:rsidRPr="00664AB6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664AB6">
        <w:rPr>
          <w:rFonts w:ascii="Times New Roman" w:hAnsi="Times New Roman" w:cs="Times New Roman"/>
          <w:sz w:val="28"/>
          <w:szCs w:val="28"/>
        </w:rPr>
        <w:t>C.7</w:t>
      </w:r>
      <w:r w:rsidR="00B616F1" w:rsidRPr="00664AB6">
        <w:rPr>
          <w:rFonts w:ascii="Times New Roman" w:hAnsi="Times New Roman" w:cs="Times New Roman"/>
          <w:sz w:val="28"/>
          <w:szCs w:val="28"/>
        </w:rPr>
        <w:t>2</w:t>
      </w:r>
      <w:r w:rsidR="00776242" w:rsidRPr="00664AB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EF43C9" w:rsidRPr="00664AB6">
        <w:rPr>
          <w:rFonts w:ascii="Times New Roman" w:hAnsi="Times New Roman" w:cs="Times New Roman"/>
          <w:sz w:val="28"/>
          <w:szCs w:val="28"/>
          <w:vertAlign w:val="superscript"/>
        </w:rPr>
        <w:t xml:space="preserve">  </w:t>
      </w:r>
      <w:r w:rsidR="00B616F1" w:rsidRPr="00664AB6">
        <w:rPr>
          <w:rFonts w:ascii="Times New Roman" w:hAnsi="Times New Roman" w:cs="Times New Roman"/>
          <w:sz w:val="28"/>
          <w:szCs w:val="28"/>
        </w:rPr>
        <w:t>.</w:t>
      </w:r>
      <w:r w:rsidRPr="00664AB6">
        <w:rPr>
          <w:rFonts w:ascii="Times New Roman" w:hAnsi="Times New Roman" w:cs="Times New Roman"/>
          <w:sz w:val="28"/>
          <w:szCs w:val="28"/>
        </w:rPr>
        <w:t xml:space="preserve"> 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D.</w:t>
      </w:r>
      <w:r w:rsidR="00B616F1" w:rsidRPr="00664AB6">
        <w:rPr>
          <w:rFonts w:ascii="Times New Roman" w:hAnsi="Times New Roman" w:cs="Times New Roman"/>
          <w:sz w:val="28"/>
          <w:szCs w:val="28"/>
        </w:rPr>
        <w:t xml:space="preserve"> 9</w:t>
      </w:r>
      <w:r w:rsidRPr="00664AB6">
        <w:rPr>
          <w:rFonts w:ascii="Times New Roman" w:hAnsi="Times New Roman" w:cs="Times New Roman"/>
          <w:sz w:val="28"/>
          <w:szCs w:val="28"/>
        </w:rPr>
        <w:t>0</w:t>
      </w:r>
      <w:r w:rsidR="00776242" w:rsidRPr="00664AB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B616F1" w:rsidRPr="00664AB6">
        <w:rPr>
          <w:rFonts w:ascii="Times New Roman" w:hAnsi="Times New Roman" w:cs="Times New Roman"/>
          <w:sz w:val="28"/>
          <w:szCs w:val="28"/>
        </w:rPr>
        <w:t>.</w:t>
      </w:r>
    </w:p>
    <w:p w:rsidR="008B613D" w:rsidRPr="00664AB6" w:rsidRDefault="00C26967" w:rsidP="008B61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9</w:t>
      </w:r>
      <w:r w:rsidR="008B613D" w:rsidRPr="00664AB6">
        <w:rPr>
          <w:rFonts w:ascii="Times New Roman" w:hAnsi="Times New Roman" w:cs="Times New Roman"/>
          <w:sz w:val="28"/>
          <w:szCs w:val="28"/>
        </w:rPr>
        <w:t>:</w:t>
      </w:r>
      <w:r w:rsidR="005B413F" w:rsidRPr="00664AB6">
        <w:rPr>
          <w:rFonts w:ascii="Times New Roman" w:hAnsi="Times New Roman" w:cs="Times New Roman"/>
          <w:sz w:val="28"/>
          <w:szCs w:val="28"/>
        </w:rPr>
        <w:t xml:space="preserve"> Tam giác ABC cân tại A có góc B =50</w:t>
      </w:r>
      <w:r w:rsidR="00776242" w:rsidRPr="00664AB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5B413F" w:rsidRPr="00664AB6">
        <w:rPr>
          <w:rFonts w:ascii="Times New Roman" w:hAnsi="Times New Roman" w:cs="Times New Roman"/>
          <w:sz w:val="28"/>
          <w:szCs w:val="28"/>
        </w:rPr>
        <w:t>.Số đo góc A là</w:t>
      </w:r>
    </w:p>
    <w:p w:rsidR="005B413F" w:rsidRPr="00664AB6" w:rsidRDefault="00776242" w:rsidP="005B413F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 xml:space="preserve">                         A.60</w:t>
      </w:r>
      <w:r w:rsidRPr="00664AB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664AB6">
        <w:rPr>
          <w:rFonts w:ascii="Times New Roman" w:hAnsi="Times New Roman" w:cs="Times New Roman"/>
          <w:sz w:val="28"/>
          <w:szCs w:val="28"/>
        </w:rPr>
        <w:t xml:space="preserve">    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664AB6">
        <w:rPr>
          <w:rFonts w:ascii="Times New Roman" w:hAnsi="Times New Roman" w:cs="Times New Roman"/>
          <w:sz w:val="28"/>
          <w:szCs w:val="28"/>
        </w:rPr>
        <w:t>B.80</w:t>
      </w:r>
      <w:r w:rsidRPr="00664AB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5B413F" w:rsidRPr="00664AB6">
        <w:rPr>
          <w:rFonts w:ascii="Times New Roman" w:hAnsi="Times New Roman" w:cs="Times New Roman"/>
          <w:sz w:val="28"/>
          <w:szCs w:val="28"/>
        </w:rPr>
        <w:t xml:space="preserve">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5B413F" w:rsidRPr="00664AB6">
        <w:rPr>
          <w:rFonts w:ascii="Times New Roman" w:hAnsi="Times New Roman" w:cs="Times New Roman"/>
          <w:sz w:val="28"/>
          <w:szCs w:val="28"/>
        </w:rPr>
        <w:t xml:space="preserve"> C.90</w:t>
      </w:r>
      <w:r w:rsidRPr="00664AB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5B413F" w:rsidRPr="00664AB6">
        <w:rPr>
          <w:rFonts w:ascii="Times New Roman" w:hAnsi="Times New Roman" w:cs="Times New Roman"/>
          <w:sz w:val="28"/>
          <w:szCs w:val="28"/>
        </w:rPr>
        <w:t xml:space="preserve">     </w:t>
      </w:r>
      <w:r w:rsidR="00EF43C9" w:rsidRPr="00664AB6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5B413F" w:rsidRPr="00664AB6">
        <w:rPr>
          <w:rFonts w:ascii="Times New Roman" w:hAnsi="Times New Roman" w:cs="Times New Roman"/>
          <w:sz w:val="28"/>
          <w:szCs w:val="28"/>
        </w:rPr>
        <w:t>D.100</w:t>
      </w:r>
      <w:r w:rsidRPr="00664AB6">
        <w:rPr>
          <w:rFonts w:ascii="Times New Roman" w:hAnsi="Times New Roman" w:cs="Times New Roman"/>
          <w:sz w:val="28"/>
          <w:szCs w:val="28"/>
          <w:vertAlign w:val="superscript"/>
        </w:rPr>
        <w:t>o</w:t>
      </w:r>
    </w:p>
    <w:p w:rsidR="008B613D" w:rsidRPr="00664AB6" w:rsidRDefault="00C26967" w:rsidP="008B61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0</w:t>
      </w:r>
      <w:r w:rsidR="008B613D" w:rsidRPr="00664AB6">
        <w:rPr>
          <w:rFonts w:ascii="Times New Roman" w:hAnsi="Times New Roman" w:cs="Times New Roman"/>
          <w:b/>
          <w:sz w:val="28"/>
          <w:szCs w:val="28"/>
        </w:rPr>
        <w:t>:</w:t>
      </w:r>
      <w:r w:rsidR="005B413F" w:rsidRPr="00664AB6">
        <w:rPr>
          <w:rFonts w:ascii="Times New Roman" w:hAnsi="Times New Roman" w:cs="Times New Roman"/>
          <w:sz w:val="28"/>
          <w:szCs w:val="28"/>
        </w:rPr>
        <w:t xml:space="preserve"> Một thùng kín có 20 quả bóng màu đỏ và 20 quả bóng màu xanh .Sơn lấy ngẫu nhiên 1 quả</w:t>
      </w:r>
      <w:r w:rsidR="006B4F5E" w:rsidRPr="00664AB6">
        <w:rPr>
          <w:rFonts w:ascii="Times New Roman" w:hAnsi="Times New Roman" w:cs="Times New Roman"/>
          <w:sz w:val="28"/>
          <w:szCs w:val="28"/>
        </w:rPr>
        <w:t xml:space="preserve"> bóng trong thùng. X</w:t>
      </w:r>
      <w:r w:rsidR="005B413F" w:rsidRPr="00664AB6">
        <w:rPr>
          <w:rFonts w:ascii="Times New Roman" w:hAnsi="Times New Roman" w:cs="Times New Roman"/>
          <w:sz w:val="28"/>
          <w:szCs w:val="28"/>
        </w:rPr>
        <w:t>ác xuất của biến cố “ lấy dược 1 quả bóng màu đỏ bằng”</w:t>
      </w:r>
    </w:p>
    <w:p w:rsidR="005B413F" w:rsidRPr="00664AB6" w:rsidRDefault="005B413F" w:rsidP="005B413F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 xml:space="preserve">A.0             </w:t>
      </w:r>
      <w:r w:rsidR="00FF70BC" w:rsidRPr="00664AB6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B.1            </w:t>
      </w:r>
      <w:r w:rsidR="00FF70BC" w:rsidRPr="00664AB6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C.0,5       </w:t>
      </w:r>
      <w:r w:rsidR="00FF70BC" w:rsidRPr="00664AB6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D.0,2</w:t>
      </w:r>
    </w:p>
    <w:p w:rsidR="008B613D" w:rsidRPr="00664AB6" w:rsidRDefault="00C26967" w:rsidP="008B61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1</w:t>
      </w:r>
      <w:r w:rsidR="008B613D" w:rsidRPr="00664AB6">
        <w:rPr>
          <w:rFonts w:ascii="Times New Roman" w:hAnsi="Times New Roman" w:cs="Times New Roman"/>
          <w:b/>
          <w:sz w:val="28"/>
          <w:szCs w:val="28"/>
        </w:rPr>
        <w:t>:</w:t>
      </w:r>
      <w:r w:rsidR="005B413F" w:rsidRPr="00664AB6">
        <w:rPr>
          <w:rFonts w:ascii="Times New Roman" w:hAnsi="Times New Roman" w:cs="Times New Roman"/>
          <w:sz w:val="28"/>
          <w:szCs w:val="28"/>
        </w:rPr>
        <w:t xml:space="preserve"> Tam giác ABC có góc A bằng 70</w:t>
      </w:r>
      <w:r w:rsidR="00842145" w:rsidRPr="00664AB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5B413F" w:rsidRPr="00664AB6">
        <w:rPr>
          <w:rFonts w:ascii="Times New Roman" w:hAnsi="Times New Roman" w:cs="Times New Roman"/>
          <w:sz w:val="28"/>
          <w:szCs w:val="28"/>
        </w:rPr>
        <w:t>,góc B bằng 65</w:t>
      </w:r>
      <w:r w:rsidR="00842145" w:rsidRPr="00664AB6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5B413F" w:rsidRPr="00664AB6">
        <w:rPr>
          <w:rFonts w:ascii="Times New Roman" w:hAnsi="Times New Roman" w:cs="Times New Roman"/>
          <w:sz w:val="28"/>
          <w:szCs w:val="28"/>
        </w:rPr>
        <w:t>. Khẳng định nào sau đây là đúng?</w:t>
      </w:r>
    </w:p>
    <w:p w:rsidR="005B413F" w:rsidRPr="00664AB6" w:rsidRDefault="0059449C" w:rsidP="008B613D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 xml:space="preserve">A.AB&gt;AC              </w:t>
      </w:r>
      <w:r w:rsidR="005F70AE" w:rsidRPr="00664AB6">
        <w:rPr>
          <w:rFonts w:ascii="Times New Roman" w:hAnsi="Times New Roman" w:cs="Times New Roman"/>
          <w:sz w:val="28"/>
          <w:szCs w:val="28"/>
        </w:rPr>
        <w:t xml:space="preserve"> B.AC&gt;BC                C.AC nhỏ nhất               D.AB nhỏ nhất</w:t>
      </w:r>
    </w:p>
    <w:p w:rsidR="008B613D" w:rsidRPr="00664AB6" w:rsidRDefault="00C26967" w:rsidP="008B61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2</w:t>
      </w:r>
      <w:r w:rsidR="008B613D" w:rsidRPr="00664AB6">
        <w:rPr>
          <w:rFonts w:ascii="Times New Roman" w:hAnsi="Times New Roman" w:cs="Times New Roman"/>
          <w:b/>
          <w:sz w:val="28"/>
          <w:szCs w:val="28"/>
        </w:rPr>
        <w:t>:</w:t>
      </w:r>
      <w:r w:rsidR="005F70AE" w:rsidRPr="00664AB6">
        <w:rPr>
          <w:rFonts w:ascii="Times New Roman" w:hAnsi="Times New Roman" w:cs="Times New Roman"/>
          <w:sz w:val="28"/>
          <w:szCs w:val="28"/>
        </w:rPr>
        <w:t xml:space="preserve"> Tam giác ABC có hai đường trung tuyến AM và BN cắt nhau tại G.Biết CG = 4 cm.Độ dài đường trung tuyến xuất phát từ C bằng </w:t>
      </w:r>
    </w:p>
    <w:p w:rsidR="005F70AE" w:rsidRPr="00664AB6" w:rsidRDefault="005F70AE" w:rsidP="005F70AE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 xml:space="preserve"> A.3 cm           </w:t>
      </w:r>
      <w:r w:rsidR="00EA6E25" w:rsidRPr="00664AB6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  B.2cm            </w:t>
      </w:r>
      <w:r w:rsidR="00EA6E25" w:rsidRPr="00664AB6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664AB6">
        <w:rPr>
          <w:rFonts w:ascii="Times New Roman" w:hAnsi="Times New Roman" w:cs="Times New Roman"/>
          <w:sz w:val="28"/>
          <w:szCs w:val="28"/>
        </w:rPr>
        <w:t xml:space="preserve">C.8cm        </w:t>
      </w:r>
      <w:r w:rsidR="00EA6E25" w:rsidRPr="00664AB6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664AB6">
        <w:rPr>
          <w:rFonts w:ascii="Times New Roman" w:hAnsi="Times New Roman" w:cs="Times New Roman"/>
          <w:sz w:val="28"/>
          <w:szCs w:val="28"/>
        </w:rPr>
        <w:t>D.6 cm</w:t>
      </w:r>
    </w:p>
    <w:p w:rsidR="005F70AE" w:rsidRPr="00664AB6" w:rsidRDefault="005F70AE" w:rsidP="005F70AE">
      <w:pPr>
        <w:rPr>
          <w:rFonts w:ascii="Times New Roman" w:hAnsi="Times New Roman" w:cs="Times New Roman"/>
          <w:b/>
          <w:sz w:val="28"/>
          <w:szCs w:val="28"/>
        </w:rPr>
      </w:pPr>
      <w:r w:rsidRPr="00664AB6">
        <w:rPr>
          <w:rFonts w:ascii="Times New Roman" w:hAnsi="Times New Roman" w:cs="Times New Roman"/>
          <w:b/>
          <w:sz w:val="28"/>
          <w:szCs w:val="28"/>
        </w:rPr>
        <w:t>II. Tự luận</w:t>
      </w:r>
    </w:p>
    <w:p w:rsidR="0057293A" w:rsidRDefault="005F70AE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b/>
          <w:sz w:val="28"/>
          <w:szCs w:val="28"/>
        </w:rPr>
        <w:t>Bài 1</w:t>
      </w:r>
      <w:r w:rsidR="00530F61">
        <w:rPr>
          <w:rFonts w:ascii="Times New Roman" w:hAnsi="Times New Roman" w:cs="Times New Roman"/>
          <w:sz w:val="28"/>
          <w:szCs w:val="28"/>
        </w:rPr>
        <w:t xml:space="preserve"> ( 1</w:t>
      </w:r>
      <w:r w:rsidR="0057293A">
        <w:rPr>
          <w:rFonts w:ascii="Times New Roman" w:hAnsi="Times New Roman" w:cs="Times New Roman"/>
          <w:sz w:val="28"/>
          <w:szCs w:val="28"/>
        </w:rPr>
        <w:t xml:space="preserve"> đ). Tìm x</w:t>
      </w:r>
      <w:r w:rsidR="00D71D68" w:rsidRPr="00664AB6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A619ED" w:rsidRDefault="005729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.</w:t>
      </w:r>
      <w:r w:rsidR="00D71D68" w:rsidRPr="00664AB6">
        <w:rPr>
          <w:rFonts w:ascii="Times New Roman" w:hAnsi="Times New Roman" w:cs="Times New Roman"/>
          <w:sz w:val="28"/>
          <w:szCs w:val="28"/>
        </w:rPr>
        <w:t xml:space="preserve"> </w:t>
      </w:r>
      <w:r w:rsidR="00D71D68" w:rsidRPr="00664AB6">
        <w:rPr>
          <w:rFonts w:ascii="Times New Roman" w:hAnsi="Times New Roman" w:cs="Times New Roman"/>
          <w:position w:val="-28"/>
          <w:sz w:val="28"/>
          <w:szCs w:val="28"/>
        </w:rPr>
        <w:object w:dxaOrig="1080" w:dyaOrig="660">
          <v:shape id="_x0000_i1028" type="#_x0000_t75" style="width:53pt;height:34pt" o:ole="">
            <v:imagedata r:id="rId14" o:title=""/>
          </v:shape>
          <o:OLEObject Type="Embed" ProgID="Equation.3" ShapeID="_x0000_i1028" DrawAspect="Content" ObjectID="_1770348182" r:id="rId15"/>
        </w:object>
      </w:r>
    </w:p>
    <w:p w:rsidR="0057293A" w:rsidRPr="00664AB6" w:rsidRDefault="0057293A">
      <w:pPr>
        <w:rPr>
          <w:rFonts w:ascii="Times New Roman" w:hAnsi="Times New Roman" w:cs="Times New Roman"/>
          <w:sz w:val="28"/>
          <w:szCs w:val="28"/>
        </w:rPr>
      </w:pPr>
      <w:r>
        <w:rPr>
          <w:sz w:val="26"/>
          <w:szCs w:val="26"/>
          <w:lang w:val="vi-VN"/>
        </w:rPr>
        <w:t>b.</w:t>
      </w:r>
      <w:r w:rsidRPr="00687ECC">
        <w:rPr>
          <w:rFonts w:ascii="VNI-Times" w:hAnsi="VNI-Times"/>
          <w:position w:val="-14"/>
          <w:sz w:val="26"/>
          <w:szCs w:val="26"/>
          <w:lang w:val="pt-BR"/>
        </w:rPr>
        <w:object w:dxaOrig="1240" w:dyaOrig="400">
          <v:shape id="_x0000_i1029" type="#_x0000_t75" style="width:70.5pt;height:23.5pt" o:ole="">
            <v:imagedata r:id="rId16" o:title=""/>
          </v:shape>
          <o:OLEObject Type="Embed" ProgID="Equation.DSMT4" ShapeID="_x0000_i1029" DrawAspect="Content" ObjectID="_1770348183" r:id="rId17"/>
        </w:object>
      </w:r>
    </w:p>
    <w:p w:rsidR="00E06035" w:rsidRPr="00664AB6" w:rsidRDefault="005F70AE" w:rsidP="00E06035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b/>
          <w:sz w:val="28"/>
          <w:szCs w:val="28"/>
        </w:rPr>
        <w:t>Bài 2</w:t>
      </w:r>
      <w:r w:rsidRPr="00664AB6">
        <w:rPr>
          <w:rFonts w:ascii="Times New Roman" w:hAnsi="Times New Roman" w:cs="Times New Roman"/>
          <w:sz w:val="28"/>
          <w:szCs w:val="28"/>
        </w:rPr>
        <w:t xml:space="preserve"> ( 1 đ).</w:t>
      </w:r>
    </w:p>
    <w:tbl>
      <w:tblPr>
        <w:tblW w:w="9762" w:type="dxa"/>
        <w:tblInd w:w="426" w:type="dxa"/>
        <w:tblLook w:val="04A0" w:firstRow="1" w:lastRow="0" w:firstColumn="1" w:lastColumn="0" w:noHBand="0" w:noVBand="1"/>
      </w:tblPr>
      <w:tblGrid>
        <w:gridCol w:w="5172"/>
        <w:gridCol w:w="4590"/>
      </w:tblGrid>
      <w:tr w:rsidR="00E06035" w:rsidRPr="00664AB6" w:rsidTr="0048635F">
        <w:tc>
          <w:tcPr>
            <w:tcW w:w="5172" w:type="dxa"/>
            <w:shd w:val="clear" w:color="auto" w:fill="auto"/>
          </w:tcPr>
          <w:p w:rsidR="00E06035" w:rsidRPr="00664AB6" w:rsidRDefault="00E06035" w:rsidP="0048635F">
            <w:pPr>
              <w:autoSpaceDE w:val="0"/>
              <w:autoSpaceDN w:val="0"/>
              <w:adjustRightInd w:val="0"/>
              <w:spacing w:line="288" w:lineRule="auto"/>
              <w:jc w:val="both"/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iểu đồ hình quạt tròn ở hình 1 biểu diễn cơ cấu tiêu dùng các dạng năng lượng của toàn cầu năm 2019</w:t>
            </w:r>
          </w:p>
          <w:p w:rsidR="00E06035" w:rsidRPr="00664AB6" w:rsidRDefault="00E06035" w:rsidP="00E0603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8" w:lineRule="auto"/>
              <w:ind w:left="24" w:firstLine="336"/>
              <w:jc w:val="both"/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 w:val="28"/>
                <w:szCs w:val="28"/>
              </w:rPr>
              <w:t>Cho biết các thành phần của biểu đồ này.</w:t>
            </w:r>
          </w:p>
          <w:p w:rsidR="00E06035" w:rsidRPr="00664AB6" w:rsidRDefault="00E06035" w:rsidP="00E0603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8" w:lineRule="auto"/>
              <w:ind w:left="24" w:firstLine="336"/>
              <w:jc w:val="both"/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sz w:val="28"/>
                <w:szCs w:val="28"/>
              </w:rPr>
              <w:t>Năng lượng hóa thạch (bao gồm than, dầu và khí) tiêu dùng chiếm bao nhiêu phần trăm?</w:t>
            </w:r>
          </w:p>
          <w:p w:rsidR="00E06035" w:rsidRPr="00664AB6" w:rsidRDefault="00E06035" w:rsidP="00C26FB2">
            <w:pPr>
              <w:autoSpaceDE w:val="0"/>
              <w:autoSpaceDN w:val="0"/>
              <w:adjustRightInd w:val="0"/>
              <w:spacing w:line="288" w:lineRule="auto"/>
              <w:ind w:left="24"/>
              <w:jc w:val="both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4590" w:type="dxa"/>
            <w:shd w:val="clear" w:color="auto" w:fill="auto"/>
          </w:tcPr>
          <w:p w:rsidR="00E06035" w:rsidRPr="00664AB6" w:rsidRDefault="00E06035" w:rsidP="0048635F">
            <w:pPr>
              <w:autoSpaceDE w:val="0"/>
              <w:autoSpaceDN w:val="0"/>
              <w:adjustRightInd w:val="0"/>
              <w:spacing w:line="288" w:lineRule="auto"/>
              <w:jc w:val="right"/>
              <w:rPr>
                <w:rFonts w:ascii="Times New Roman" w:hAnsi="Times New Roman" w:cs="Times New Roman"/>
                <w:szCs w:val="28"/>
              </w:rPr>
            </w:pPr>
            <w:r w:rsidRPr="00664AB6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drawing>
                <wp:inline distT="0" distB="0" distL="0" distR="0">
                  <wp:extent cx="2381250" cy="33337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3333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6035" w:rsidRPr="00664AB6" w:rsidRDefault="00E06035" w:rsidP="0048635F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664AB6">
              <w:rPr>
                <w:rFonts w:ascii="Times New Roman" w:hAnsi="Times New Roman" w:cs="Times New Roman"/>
                <w:b/>
                <w:sz w:val="28"/>
                <w:szCs w:val="28"/>
              </w:rPr>
              <w:t>Hình 1</w:t>
            </w:r>
          </w:p>
        </w:tc>
      </w:tr>
    </w:tbl>
    <w:p w:rsidR="00AF28BB" w:rsidRPr="00AF28BB" w:rsidRDefault="00AF28BB" w:rsidP="00AF28BB">
      <w:pPr>
        <w:shd w:val="clear" w:color="auto" w:fill="FFFFFF"/>
        <w:spacing w:line="276" w:lineRule="auto"/>
        <w:jc w:val="both"/>
        <w:rPr>
          <w:rFonts w:ascii="Times New Roman" w:hAnsi="Times New Roman"/>
          <w:color w:val="212529"/>
          <w:sz w:val="28"/>
          <w:szCs w:val="28"/>
        </w:rPr>
      </w:pPr>
      <w:r w:rsidRPr="00AF28BB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Bài 3. </w:t>
      </w:r>
      <w:r w:rsidRPr="00AF28BB">
        <w:rPr>
          <w:rFonts w:ascii="Times New Roman" w:hAnsi="Times New Roman"/>
          <w:i/>
          <w:iCs/>
          <w:color w:val="000000" w:themeColor="text1"/>
          <w:sz w:val="28"/>
          <w:szCs w:val="28"/>
        </w:rPr>
        <w:t>(1,0 điểm)</w:t>
      </w:r>
      <w:r w:rsidRPr="00AF28BB">
        <w:rPr>
          <w:rFonts w:ascii="Times New Roman" w:hAnsi="Times New Roman"/>
          <w:color w:val="000000" w:themeColor="text1"/>
          <w:sz w:val="28"/>
          <w:szCs w:val="28"/>
        </w:rPr>
        <w:t xml:space="preserve"> Gieo 1 con xúc xắc đồng chất cân đối. </w:t>
      </w:r>
    </w:p>
    <w:p w:rsidR="00AF28BB" w:rsidRPr="00AF28BB" w:rsidRDefault="00AF28BB" w:rsidP="00AF28BB">
      <w:pPr>
        <w:spacing w:line="276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AF28BB">
        <w:rPr>
          <w:rFonts w:ascii="Times New Roman" w:hAnsi="Times New Roman"/>
          <w:color w:val="000000" w:themeColor="text1"/>
          <w:sz w:val="28"/>
          <w:szCs w:val="28"/>
        </w:rPr>
        <w:t>a) Trong các biến cố sau, biến cố nào là biến cố chắc chắn, biến cố nào là biến cố không thể, biến cố nào là biến cố ngẫu nhiên?</w:t>
      </w:r>
    </w:p>
    <w:p w:rsidR="00AF28BB" w:rsidRPr="00AF28BB" w:rsidRDefault="00AF28BB" w:rsidP="00AF28BB">
      <w:pPr>
        <w:spacing w:line="276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AF28BB">
        <w:rPr>
          <w:rFonts w:ascii="Times New Roman" w:hAnsi="Times New Roman"/>
          <w:color w:val="000000" w:themeColor="text1"/>
          <w:sz w:val="28"/>
          <w:szCs w:val="28"/>
        </w:rPr>
        <w:t>A: “ Gieo được mặt có số chấm chia hết cho 4”.</w:t>
      </w:r>
    </w:p>
    <w:p w:rsidR="00AF28BB" w:rsidRPr="00AF28BB" w:rsidRDefault="00AF28BB" w:rsidP="00AF28BB">
      <w:pPr>
        <w:spacing w:line="276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AF28BB">
        <w:rPr>
          <w:rFonts w:ascii="Times New Roman" w:hAnsi="Times New Roman"/>
          <w:color w:val="000000" w:themeColor="text1"/>
          <w:sz w:val="28"/>
          <w:szCs w:val="28"/>
        </w:rPr>
        <w:t>B: “Gieo được mặt có số chấm lớn hơn 6”.</w:t>
      </w:r>
    </w:p>
    <w:p w:rsidR="00AF28BB" w:rsidRPr="00AF28BB" w:rsidRDefault="00AF28BB" w:rsidP="00AF28BB">
      <w:pPr>
        <w:spacing w:line="276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AF28BB">
        <w:rPr>
          <w:rFonts w:ascii="Times New Roman" w:hAnsi="Times New Roman"/>
          <w:color w:val="000000" w:themeColor="text1"/>
          <w:sz w:val="28"/>
          <w:szCs w:val="28"/>
        </w:rPr>
        <w:t>C: “ Gieo được mặt có ít nhất 1 chấm”.</w:t>
      </w:r>
    </w:p>
    <w:p w:rsidR="00AF28BB" w:rsidRPr="00AF28BB" w:rsidRDefault="00AF28BB" w:rsidP="00AF28BB">
      <w:pPr>
        <w:spacing w:line="276" w:lineRule="auto"/>
        <w:rPr>
          <w:rFonts w:ascii="Times New Roman" w:hAnsi="Times New Roman"/>
          <w:bCs/>
          <w:sz w:val="28"/>
          <w:szCs w:val="28"/>
          <w:lang w:val="pt-BR"/>
        </w:rPr>
      </w:pPr>
      <w:r w:rsidRPr="00AF28BB">
        <w:rPr>
          <w:rFonts w:ascii="Times New Roman" w:hAnsi="Times New Roman"/>
          <w:color w:val="000000" w:themeColor="text1"/>
          <w:sz w:val="28"/>
          <w:szCs w:val="28"/>
        </w:rPr>
        <w:t>b) Tính xác suất của biến cố ngẫu nhiên ở câu a.</w:t>
      </w:r>
    </w:p>
    <w:p w:rsidR="00963688" w:rsidRPr="00664AB6" w:rsidRDefault="0011512E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F5267F">
        <w:rPr>
          <w:rFonts w:ascii="Times New Roman" w:hAnsi="Times New Roman" w:cs="Times New Roman"/>
          <w:b/>
          <w:sz w:val="28"/>
          <w:szCs w:val="28"/>
        </w:rPr>
        <w:t>4</w:t>
      </w:r>
      <w:r w:rsidRPr="00664AB6">
        <w:rPr>
          <w:rFonts w:ascii="Times New Roman" w:hAnsi="Times New Roman" w:cs="Times New Roman"/>
          <w:sz w:val="28"/>
          <w:szCs w:val="28"/>
        </w:rPr>
        <w:t xml:space="preserve"> ( 3 đ).</w:t>
      </w:r>
      <w:r w:rsidR="00B176B9" w:rsidRPr="00664AB6">
        <w:rPr>
          <w:rFonts w:ascii="Times New Roman" w:hAnsi="Times New Roman" w:cs="Times New Roman"/>
          <w:sz w:val="28"/>
          <w:szCs w:val="28"/>
        </w:rPr>
        <w:t>Cho t</w:t>
      </w:r>
      <w:r w:rsidRPr="00664AB6">
        <w:rPr>
          <w:rFonts w:ascii="Times New Roman" w:hAnsi="Times New Roman" w:cs="Times New Roman"/>
          <w:sz w:val="28"/>
          <w:szCs w:val="28"/>
        </w:rPr>
        <w:t>am giác ABC  cân tại A.Trên AB lấy điể</w:t>
      </w:r>
      <w:r w:rsidR="00B176B9" w:rsidRPr="00664AB6">
        <w:rPr>
          <w:rFonts w:ascii="Times New Roman" w:hAnsi="Times New Roman" w:cs="Times New Roman"/>
          <w:sz w:val="28"/>
          <w:szCs w:val="28"/>
        </w:rPr>
        <w:t>m M , t</w:t>
      </w:r>
      <w:r w:rsidR="00954D1C" w:rsidRPr="00664AB6">
        <w:rPr>
          <w:rFonts w:ascii="Times New Roman" w:hAnsi="Times New Roman" w:cs="Times New Roman"/>
          <w:sz w:val="28"/>
          <w:szCs w:val="28"/>
        </w:rPr>
        <w:t>rên AC</w:t>
      </w:r>
      <w:r w:rsidRPr="00664AB6">
        <w:rPr>
          <w:rFonts w:ascii="Times New Roman" w:hAnsi="Times New Roman" w:cs="Times New Roman"/>
          <w:sz w:val="28"/>
          <w:szCs w:val="28"/>
        </w:rPr>
        <w:t xml:space="preserve"> lấy điể</w:t>
      </w:r>
      <w:r w:rsidR="00954D1C" w:rsidRPr="00664AB6">
        <w:rPr>
          <w:rFonts w:ascii="Times New Roman" w:hAnsi="Times New Roman" w:cs="Times New Roman"/>
          <w:sz w:val="28"/>
          <w:szCs w:val="28"/>
        </w:rPr>
        <w:t>m N sao cho AM=AN</w:t>
      </w:r>
      <w:r w:rsidR="00B176B9" w:rsidRPr="00664AB6">
        <w:rPr>
          <w:rFonts w:ascii="Times New Roman" w:hAnsi="Times New Roman" w:cs="Times New Roman"/>
          <w:sz w:val="28"/>
          <w:szCs w:val="28"/>
        </w:rPr>
        <w:t xml:space="preserve">. </w:t>
      </w:r>
      <w:r w:rsidR="00963688" w:rsidRPr="00664AB6">
        <w:rPr>
          <w:rFonts w:ascii="Times New Roman" w:hAnsi="Times New Roman" w:cs="Times New Roman"/>
          <w:sz w:val="28"/>
          <w:szCs w:val="28"/>
        </w:rPr>
        <w:t>Gọi I là giao điểm của BN và CM.Chứng minh rằng:</w:t>
      </w:r>
    </w:p>
    <w:p w:rsidR="00963688" w:rsidRPr="00664AB6" w:rsidRDefault="00B176B9" w:rsidP="0096368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eastAsia="Calibri" w:hAnsi="Times New Roman" w:cs="Times New Roman"/>
          <w:bCs/>
          <w:sz w:val="28"/>
          <w:szCs w:val="28"/>
          <w:lang w:val="sv-SE"/>
        </w:rPr>
        <w:t>∆</w:t>
      </w:r>
      <w:r w:rsidRPr="00664AB6">
        <w:rPr>
          <w:rFonts w:ascii="Times New Roman" w:hAnsi="Times New Roman" w:cs="Times New Roman"/>
          <w:sz w:val="28"/>
          <w:szCs w:val="28"/>
        </w:rPr>
        <w:t xml:space="preserve">ABN= </w:t>
      </w:r>
      <w:r w:rsidRPr="00664AB6">
        <w:rPr>
          <w:rFonts w:ascii="Times New Roman" w:eastAsia="Calibri" w:hAnsi="Times New Roman" w:cs="Times New Roman"/>
          <w:bCs/>
          <w:sz w:val="28"/>
          <w:szCs w:val="28"/>
          <w:lang w:val="sv-SE"/>
        </w:rPr>
        <w:t>∆</w:t>
      </w:r>
      <w:r w:rsidR="00963688" w:rsidRPr="00664AB6">
        <w:rPr>
          <w:rFonts w:ascii="Times New Roman" w:hAnsi="Times New Roman" w:cs="Times New Roman"/>
          <w:sz w:val="28"/>
          <w:szCs w:val="28"/>
        </w:rPr>
        <w:t xml:space="preserve"> ACM</w:t>
      </w:r>
      <w:r w:rsidR="00F5267F">
        <w:rPr>
          <w:rFonts w:ascii="Times New Roman" w:hAnsi="Times New Roman" w:cs="Times New Roman"/>
          <w:sz w:val="28"/>
          <w:szCs w:val="28"/>
        </w:rPr>
        <w:t>.</w:t>
      </w:r>
    </w:p>
    <w:p w:rsidR="00963688" w:rsidRDefault="00B176B9" w:rsidP="0096368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eastAsia="Calibri" w:hAnsi="Times New Roman" w:cs="Times New Roman"/>
          <w:bCs/>
          <w:sz w:val="28"/>
          <w:szCs w:val="28"/>
          <w:lang w:val="sv-SE"/>
        </w:rPr>
        <w:t>∆</w:t>
      </w:r>
      <w:r w:rsidR="00041B60" w:rsidRPr="00664AB6">
        <w:rPr>
          <w:rFonts w:ascii="Times New Roman" w:hAnsi="Times New Roman" w:cs="Times New Roman"/>
          <w:sz w:val="28"/>
          <w:szCs w:val="28"/>
        </w:rPr>
        <w:t xml:space="preserve"> IBC cân</w:t>
      </w:r>
      <w:r w:rsidR="00F5267F">
        <w:rPr>
          <w:rFonts w:ascii="Times New Roman" w:hAnsi="Times New Roman" w:cs="Times New Roman"/>
          <w:sz w:val="28"/>
          <w:szCs w:val="28"/>
        </w:rPr>
        <w:t>.</w:t>
      </w:r>
      <w:r w:rsidR="00041B60" w:rsidRPr="00664AB6">
        <w:rPr>
          <w:rFonts w:ascii="Times New Roman" w:hAnsi="Times New Roman" w:cs="Times New Roman"/>
          <w:sz w:val="28"/>
          <w:szCs w:val="28"/>
        </w:rPr>
        <w:t xml:space="preserve"> </w:t>
      </w:r>
      <w:r w:rsidR="00963688" w:rsidRPr="00664AB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5267F" w:rsidRPr="00664AB6" w:rsidRDefault="00F5267F" w:rsidP="00F5267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>AI là tia phân giác của góc BAC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5267F" w:rsidRPr="00664AB6" w:rsidRDefault="00F5267F" w:rsidP="00F5267F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330061" w:rsidRPr="00664AB6" w:rsidRDefault="00330061" w:rsidP="00330061">
      <w:pPr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</w:t>
      </w:r>
      <w:r w:rsidR="00F5267F">
        <w:rPr>
          <w:rFonts w:ascii="Times New Roman" w:hAnsi="Times New Roman" w:cs="Times New Roman"/>
          <w:b/>
          <w:sz w:val="28"/>
          <w:szCs w:val="28"/>
        </w:rPr>
        <w:t>5</w:t>
      </w:r>
      <w:r w:rsidRPr="00664AB6">
        <w:rPr>
          <w:rFonts w:ascii="Times New Roman" w:hAnsi="Times New Roman" w:cs="Times New Roman"/>
          <w:sz w:val="28"/>
          <w:szCs w:val="28"/>
        </w:rPr>
        <w:t>: (1 điểm)</w:t>
      </w:r>
    </w:p>
    <w:p w:rsidR="00330061" w:rsidRPr="00664AB6" w:rsidRDefault="00330061" w:rsidP="00330061">
      <w:pPr>
        <w:ind w:left="360"/>
        <w:rPr>
          <w:rFonts w:ascii="Times New Roman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>Cho a,b,c là 3 số thực dương thỏa mãn :</w:t>
      </w:r>
      <w:r w:rsidRPr="00664AB6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120" w:dyaOrig="615">
          <v:shape id="_x0000_i1030" type="#_x0000_t75" style="width:155pt;height:31pt" o:ole="">
            <v:imagedata r:id="rId19" o:title=""/>
          </v:shape>
          <o:OLEObject Type="Embed" ProgID="Equation.3" ShapeID="_x0000_i1030" DrawAspect="Content" ObjectID="_1770348184" r:id="rId20"/>
        </w:object>
      </w:r>
    </w:p>
    <w:p w:rsidR="00B176B9" w:rsidRPr="00664AB6" w:rsidRDefault="00330061" w:rsidP="00B176B9">
      <w:pPr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664AB6">
        <w:rPr>
          <w:rFonts w:ascii="Times New Roman" w:hAnsi="Times New Roman" w:cs="Times New Roman"/>
          <w:sz w:val="28"/>
          <w:szCs w:val="28"/>
        </w:rPr>
        <w:t xml:space="preserve"> Tính giá trị của biểu thức M = </w:t>
      </w:r>
      <w:r w:rsidRPr="00664AB6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160" w:dyaOrig="675">
          <v:shape id="_x0000_i1031" type="#_x0000_t75" style="width:108pt;height:34pt" o:ole="">
            <v:imagedata r:id="rId21" o:title=""/>
          </v:shape>
          <o:OLEObject Type="Embed" ProgID="Equation.3" ShapeID="_x0000_i1031" DrawAspect="Content" ObjectID="_1770348185" r:id="rId22"/>
        </w:object>
      </w:r>
    </w:p>
    <w:p w:rsidR="00842145" w:rsidRPr="00664AB6" w:rsidRDefault="00842145" w:rsidP="00D71D68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bookmarkStart w:id="0" w:name="_GoBack"/>
      <w:bookmarkEnd w:id="0"/>
    </w:p>
    <w:sectPr w:rsidR="00842145" w:rsidRPr="00664AB6" w:rsidSect="00EF43C9">
      <w:pgSz w:w="16840" w:h="11907" w:orient="landscape" w:code="9"/>
      <w:pgMar w:top="1080" w:right="1134" w:bottom="851" w:left="1134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2E64" w:rsidRDefault="003D2E64" w:rsidP="003D0BFF">
      <w:r>
        <w:separator/>
      </w:r>
    </w:p>
  </w:endnote>
  <w:endnote w:type="continuationSeparator" w:id="0">
    <w:p w:rsidR="003D2E64" w:rsidRDefault="003D2E64" w:rsidP="003D0B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2E64" w:rsidRDefault="003D2E64" w:rsidP="003D0BFF">
      <w:r>
        <w:separator/>
      </w:r>
    </w:p>
  </w:footnote>
  <w:footnote w:type="continuationSeparator" w:id="0">
    <w:p w:rsidR="003D2E64" w:rsidRDefault="003D2E64" w:rsidP="003D0B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A037CF"/>
    <w:multiLevelType w:val="hybridMultilevel"/>
    <w:tmpl w:val="9DD6BF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01761A"/>
    <w:multiLevelType w:val="hybridMultilevel"/>
    <w:tmpl w:val="5F56D912"/>
    <w:lvl w:ilvl="0" w:tplc="85ACB1FA">
      <w:start w:val="1"/>
      <w:numFmt w:val="upperLetter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" w15:restartNumberingAfterBreak="0">
    <w:nsid w:val="1E637509"/>
    <w:multiLevelType w:val="hybridMultilevel"/>
    <w:tmpl w:val="A94661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56414A"/>
    <w:multiLevelType w:val="hybridMultilevel"/>
    <w:tmpl w:val="A4F84802"/>
    <w:lvl w:ilvl="0" w:tplc="936E85BA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4" w15:restartNumberingAfterBreak="0">
    <w:nsid w:val="49323E29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7A653879"/>
    <w:multiLevelType w:val="hybridMultilevel"/>
    <w:tmpl w:val="8EF287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  <w:lvlOverride w:ilvl="0">
      <w:startOverride w:val="1"/>
    </w:lvlOverride>
  </w:num>
  <w:num w:numId="3">
    <w:abstractNumId w:val="2"/>
  </w:num>
  <w:num w:numId="4">
    <w:abstractNumId w:val="5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68D3"/>
    <w:rsid w:val="000031A8"/>
    <w:rsid w:val="0002504C"/>
    <w:rsid w:val="00041B60"/>
    <w:rsid w:val="0006482B"/>
    <w:rsid w:val="00071AC8"/>
    <w:rsid w:val="000720DA"/>
    <w:rsid w:val="000A4C37"/>
    <w:rsid w:val="000C3717"/>
    <w:rsid w:val="000D1BC2"/>
    <w:rsid w:val="000E7108"/>
    <w:rsid w:val="0010333A"/>
    <w:rsid w:val="00110404"/>
    <w:rsid w:val="0011512E"/>
    <w:rsid w:val="00123543"/>
    <w:rsid w:val="00150655"/>
    <w:rsid w:val="00164F18"/>
    <w:rsid w:val="00184851"/>
    <w:rsid w:val="001853D4"/>
    <w:rsid w:val="001B455A"/>
    <w:rsid w:val="001C07F0"/>
    <w:rsid w:val="001D6B31"/>
    <w:rsid w:val="001F7E3C"/>
    <w:rsid w:val="00205153"/>
    <w:rsid w:val="00206859"/>
    <w:rsid w:val="0020763E"/>
    <w:rsid w:val="00240798"/>
    <w:rsid w:val="00240E6B"/>
    <w:rsid w:val="002736DA"/>
    <w:rsid w:val="0029167E"/>
    <w:rsid w:val="002B40B9"/>
    <w:rsid w:val="002D169E"/>
    <w:rsid w:val="002F11D0"/>
    <w:rsid w:val="00317CA8"/>
    <w:rsid w:val="00330061"/>
    <w:rsid w:val="00352868"/>
    <w:rsid w:val="00365A5C"/>
    <w:rsid w:val="00380783"/>
    <w:rsid w:val="00396A38"/>
    <w:rsid w:val="003A3BE3"/>
    <w:rsid w:val="003B426F"/>
    <w:rsid w:val="003B7815"/>
    <w:rsid w:val="003C2FB5"/>
    <w:rsid w:val="003D0BFF"/>
    <w:rsid w:val="003D2E64"/>
    <w:rsid w:val="003D3754"/>
    <w:rsid w:val="003D7F27"/>
    <w:rsid w:val="00401010"/>
    <w:rsid w:val="00402429"/>
    <w:rsid w:val="004026FA"/>
    <w:rsid w:val="0043107A"/>
    <w:rsid w:val="00453174"/>
    <w:rsid w:val="00456BA0"/>
    <w:rsid w:val="004616BD"/>
    <w:rsid w:val="00476EC8"/>
    <w:rsid w:val="00482412"/>
    <w:rsid w:val="0048635F"/>
    <w:rsid w:val="004C1665"/>
    <w:rsid w:val="004C2E43"/>
    <w:rsid w:val="004D5465"/>
    <w:rsid w:val="004F3E44"/>
    <w:rsid w:val="00506174"/>
    <w:rsid w:val="00530F61"/>
    <w:rsid w:val="00540C13"/>
    <w:rsid w:val="00542124"/>
    <w:rsid w:val="00556F2E"/>
    <w:rsid w:val="00562A41"/>
    <w:rsid w:val="00565F4E"/>
    <w:rsid w:val="0057293A"/>
    <w:rsid w:val="005750A8"/>
    <w:rsid w:val="00585441"/>
    <w:rsid w:val="0059449C"/>
    <w:rsid w:val="005B035C"/>
    <w:rsid w:val="005B413F"/>
    <w:rsid w:val="005C2502"/>
    <w:rsid w:val="005C4731"/>
    <w:rsid w:val="005C6B1B"/>
    <w:rsid w:val="005F70AE"/>
    <w:rsid w:val="005F7D1F"/>
    <w:rsid w:val="00606776"/>
    <w:rsid w:val="00611037"/>
    <w:rsid w:val="006178FC"/>
    <w:rsid w:val="00664AB6"/>
    <w:rsid w:val="006705E8"/>
    <w:rsid w:val="00682E86"/>
    <w:rsid w:val="006A07BC"/>
    <w:rsid w:val="006A59DD"/>
    <w:rsid w:val="006B4F5E"/>
    <w:rsid w:val="006E1F1C"/>
    <w:rsid w:val="006F7A4E"/>
    <w:rsid w:val="00717AFC"/>
    <w:rsid w:val="0075007A"/>
    <w:rsid w:val="00776242"/>
    <w:rsid w:val="007A3A7C"/>
    <w:rsid w:val="007C47B2"/>
    <w:rsid w:val="007E0A01"/>
    <w:rsid w:val="007F5E63"/>
    <w:rsid w:val="00805721"/>
    <w:rsid w:val="00811F45"/>
    <w:rsid w:val="00837EC6"/>
    <w:rsid w:val="00841752"/>
    <w:rsid w:val="00842145"/>
    <w:rsid w:val="00857E8B"/>
    <w:rsid w:val="00866F39"/>
    <w:rsid w:val="00890562"/>
    <w:rsid w:val="008937CC"/>
    <w:rsid w:val="008A07D0"/>
    <w:rsid w:val="008B20E7"/>
    <w:rsid w:val="008B613D"/>
    <w:rsid w:val="008C2C51"/>
    <w:rsid w:val="008F5936"/>
    <w:rsid w:val="00901C49"/>
    <w:rsid w:val="00916003"/>
    <w:rsid w:val="0093792A"/>
    <w:rsid w:val="00941188"/>
    <w:rsid w:val="00954D1C"/>
    <w:rsid w:val="009561A1"/>
    <w:rsid w:val="00963688"/>
    <w:rsid w:val="00975371"/>
    <w:rsid w:val="009768D3"/>
    <w:rsid w:val="00991A9F"/>
    <w:rsid w:val="00995892"/>
    <w:rsid w:val="009B358A"/>
    <w:rsid w:val="009D1DF0"/>
    <w:rsid w:val="009E611C"/>
    <w:rsid w:val="009F4DAD"/>
    <w:rsid w:val="00A02DE6"/>
    <w:rsid w:val="00A109C9"/>
    <w:rsid w:val="00A442B3"/>
    <w:rsid w:val="00A619ED"/>
    <w:rsid w:val="00A82AA6"/>
    <w:rsid w:val="00A95CE1"/>
    <w:rsid w:val="00A9698B"/>
    <w:rsid w:val="00AC290C"/>
    <w:rsid w:val="00AC4490"/>
    <w:rsid w:val="00AD6749"/>
    <w:rsid w:val="00AE1065"/>
    <w:rsid w:val="00AE5466"/>
    <w:rsid w:val="00AF28BB"/>
    <w:rsid w:val="00B070CC"/>
    <w:rsid w:val="00B176B9"/>
    <w:rsid w:val="00B3364C"/>
    <w:rsid w:val="00B3582A"/>
    <w:rsid w:val="00B50D84"/>
    <w:rsid w:val="00B616F1"/>
    <w:rsid w:val="00B91070"/>
    <w:rsid w:val="00B91F52"/>
    <w:rsid w:val="00B95E06"/>
    <w:rsid w:val="00BB25EF"/>
    <w:rsid w:val="00BB40F4"/>
    <w:rsid w:val="00BC7278"/>
    <w:rsid w:val="00BD153F"/>
    <w:rsid w:val="00BD4448"/>
    <w:rsid w:val="00BE7E31"/>
    <w:rsid w:val="00C03125"/>
    <w:rsid w:val="00C050C5"/>
    <w:rsid w:val="00C0734E"/>
    <w:rsid w:val="00C10197"/>
    <w:rsid w:val="00C26967"/>
    <w:rsid w:val="00C26FB2"/>
    <w:rsid w:val="00C342F9"/>
    <w:rsid w:val="00C470BE"/>
    <w:rsid w:val="00C63EE9"/>
    <w:rsid w:val="00C67A51"/>
    <w:rsid w:val="00CC0683"/>
    <w:rsid w:val="00CD745C"/>
    <w:rsid w:val="00D03DA6"/>
    <w:rsid w:val="00D0426C"/>
    <w:rsid w:val="00D04D80"/>
    <w:rsid w:val="00D061C6"/>
    <w:rsid w:val="00D66947"/>
    <w:rsid w:val="00D672CE"/>
    <w:rsid w:val="00D709EE"/>
    <w:rsid w:val="00D7130A"/>
    <w:rsid w:val="00D71D68"/>
    <w:rsid w:val="00D91C25"/>
    <w:rsid w:val="00E0239E"/>
    <w:rsid w:val="00E06035"/>
    <w:rsid w:val="00E10C5D"/>
    <w:rsid w:val="00E114D1"/>
    <w:rsid w:val="00E226A6"/>
    <w:rsid w:val="00E34326"/>
    <w:rsid w:val="00E461E7"/>
    <w:rsid w:val="00E87FEF"/>
    <w:rsid w:val="00EA6E25"/>
    <w:rsid w:val="00EB4CA9"/>
    <w:rsid w:val="00EF43C9"/>
    <w:rsid w:val="00EF6A2C"/>
    <w:rsid w:val="00F136A2"/>
    <w:rsid w:val="00F46939"/>
    <w:rsid w:val="00F5267F"/>
    <w:rsid w:val="00F7361A"/>
    <w:rsid w:val="00F81E58"/>
    <w:rsid w:val="00FA20AD"/>
    <w:rsid w:val="00FB4881"/>
    <w:rsid w:val="00FF70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0DA9F6"/>
  <w15:docId w15:val="{49B28C45-7656-4796-B195-1B23E1DDB3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68D3"/>
    <w:pPr>
      <w:spacing w:after="0" w:line="240" w:lineRule="auto"/>
    </w:pPr>
    <w:rPr>
      <w:rFonts w:asciiTheme="minorHAnsi" w:hAnsi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768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D0BF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D0BFF"/>
    <w:rPr>
      <w:rFonts w:asciiTheme="minorHAnsi" w:hAnsiTheme="minorHAns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D0BF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D0BFF"/>
    <w:rPr>
      <w:rFonts w:asciiTheme="minorHAnsi" w:hAnsiTheme="minorHAnsi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963688"/>
    <w:pPr>
      <w:ind w:left="720"/>
      <w:contextualSpacing/>
    </w:pPr>
  </w:style>
  <w:style w:type="paragraph" w:customStyle="1" w:styleId="Char">
    <w:name w:val="Char"/>
    <w:basedOn w:val="Normal"/>
    <w:semiHidden/>
    <w:rsid w:val="00EB4CA9"/>
    <w:pPr>
      <w:spacing w:after="160" w:line="240" w:lineRule="exact"/>
    </w:pPr>
    <w:rPr>
      <w:rFonts w:ascii="Arial" w:eastAsia="Times New Roman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72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727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D03DA6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mjx-char">
    <w:name w:val="mjx-char"/>
    <w:basedOn w:val="DefaultParagraphFont"/>
    <w:rsid w:val="00D03DA6"/>
  </w:style>
  <w:style w:type="character" w:customStyle="1" w:styleId="mjxassistivemathml">
    <w:name w:val="mjx_assistive_mathml"/>
    <w:basedOn w:val="DefaultParagraphFont"/>
    <w:rsid w:val="00D03DA6"/>
  </w:style>
  <w:style w:type="character" w:styleId="PlaceholderText">
    <w:name w:val="Placeholder Text"/>
    <w:basedOn w:val="DefaultParagraphFont"/>
    <w:uiPriority w:val="99"/>
    <w:semiHidden/>
    <w:rsid w:val="00E226A6"/>
    <w:rPr>
      <w:color w:val="808080"/>
    </w:rPr>
  </w:style>
  <w:style w:type="character" w:customStyle="1" w:styleId="ListParagraphChar">
    <w:name w:val="List Paragraph Char"/>
    <w:link w:val="ListParagraph"/>
    <w:qFormat/>
    <w:locked/>
    <w:rsid w:val="009B358A"/>
    <w:rPr>
      <w:rFonts w:asciiTheme="minorHAnsi" w:hAnsiTheme="minorHAns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35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2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95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21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1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6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4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79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4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3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93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93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1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3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57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2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6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58813F-91BB-4EF6-BE40-DDFA88210B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91</Words>
  <Characters>3373</Characters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0-02T08:53:00Z</cp:lastPrinted>
  <dcterms:created xsi:type="dcterms:W3CDTF">2024-02-24T23:36:00Z</dcterms:created>
  <dcterms:modified xsi:type="dcterms:W3CDTF">2024-02-24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